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2FA2" w:rsidRDefault="00812FA2" w:rsidP="00C04D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u w:val="single"/>
        </w:rPr>
        <w:t>COMPLETING THE SQUAR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_________</w:t>
      </w:r>
    </w:p>
    <w:p w:rsidR="00812FA2" w:rsidRDefault="00812FA2" w:rsidP="00C04D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2FA2" w:rsidRPr="00812FA2" w:rsidRDefault="00812FA2" w:rsidP="00C04D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12FA2">
        <w:rPr>
          <w:rFonts w:ascii="Times New Roman" w:hAnsi="Times New Roman" w:cs="Times New Roman"/>
          <w:b/>
          <w:sz w:val="24"/>
          <w:szCs w:val="24"/>
        </w:rPr>
        <w:t>Objective</w:t>
      </w:r>
      <w:r w:rsidRPr="00812FA2">
        <w:rPr>
          <w:rFonts w:ascii="Times New Roman" w:hAnsi="Times New Roman" w:cs="Times New Roman"/>
          <w:i/>
          <w:sz w:val="24"/>
          <w:szCs w:val="24"/>
        </w:rPr>
        <w:t>:  the students will be able to rewrite the equation of a circle into STANDARD FORM by completing the square.</w:t>
      </w:r>
    </w:p>
    <w:p w:rsidR="00812FA2" w:rsidRDefault="00812FA2" w:rsidP="00C04D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2FA2" w:rsidRPr="00812FA2" w:rsidRDefault="00812FA2" w:rsidP="00812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2FA2">
        <w:rPr>
          <w:rFonts w:ascii="Times New Roman" w:hAnsi="Times New Roman" w:cs="Times New Roman"/>
          <w:sz w:val="24"/>
          <w:szCs w:val="24"/>
        </w:rPr>
        <w:t>Use the information provided to write the standard form equation of each circle.  Then state the radius and center.</w:t>
      </w: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2FA2" w:rsidRPr="00C12EBF" w:rsidRDefault="00812FA2" w:rsidP="00812FA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2EBF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07.25pt;height:18pt" o:ole="">
            <v:imagedata r:id="rId6" o:title=""/>
          </v:shape>
          <o:OLEObject Type="Embed" ProgID="Equation.DSMT4" ShapeID="_x0000_i1055" DrawAspect="Content" ObjectID="_1494918454" r:id="rId7"/>
        </w:object>
      </w: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Pr="00C12EBF" w:rsidRDefault="00812FA2" w:rsidP="00812FA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2EBF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065" type="#_x0000_t75" style="width:135.75pt;height:18pt" o:ole="">
            <v:imagedata r:id="rId8" o:title=""/>
          </v:shape>
          <o:OLEObject Type="Embed" ProgID="Equation.DSMT4" ShapeID="_x0000_i1065" DrawAspect="Content" ObjectID="_1494918455" r:id="rId9"/>
        </w:object>
      </w: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Pr="00C12EBF" w:rsidRDefault="00812FA2" w:rsidP="00812FA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2EBF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67" type="#_x0000_t75" style="width:126.75pt;height:18pt" o:ole="">
            <v:imagedata r:id="rId10" o:title=""/>
          </v:shape>
          <o:OLEObject Type="Embed" ProgID="Equation.DSMT4" ShapeID="_x0000_i1067" DrawAspect="Content" ObjectID="_1494918456" r:id="rId11"/>
        </w:object>
      </w: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Default="00812FA2" w:rsidP="00812FA2">
      <w:pPr>
        <w:autoSpaceDE w:val="0"/>
        <w:autoSpaceDN w:val="0"/>
        <w:adjustRightInd w:val="0"/>
        <w:spacing w:after="0" w:line="240" w:lineRule="auto"/>
        <w:rPr>
          <w:noProof/>
        </w:rPr>
      </w:pPr>
    </w:p>
    <w:p w:rsidR="00812FA2" w:rsidRPr="00C12EBF" w:rsidRDefault="00812FA2" w:rsidP="00812FA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2EBF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58" type="#_x0000_t75" style="width:123.75pt;height:18pt" o:ole="">
            <v:imagedata r:id="rId12" o:title=""/>
          </v:shape>
          <o:OLEObject Type="Embed" ProgID="Equation.DSMT4" ShapeID="_x0000_i1058" DrawAspect="Content" ObjectID="_1494918457" r:id="rId13"/>
        </w:object>
      </w:r>
    </w:p>
    <w:p w:rsidR="00812FA2" w:rsidRPr="00C12EBF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Pr="00C12EBF" w:rsidRDefault="00812FA2" w:rsidP="00812FA2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12FA2" w:rsidRPr="000D21D8" w:rsidRDefault="00812FA2" w:rsidP="00812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2FA2" w:rsidRPr="000D21D8" w:rsidRDefault="00812FA2" w:rsidP="00812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TEPS for r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ewriting an equation of a circle </w:t>
      </w:r>
      <w:r w:rsidRPr="000D21D8">
        <w:rPr>
          <w:rFonts w:ascii="Times New Roman" w:hAnsi="Times New Roman" w:cs="Times New Roman"/>
          <w:b/>
          <w:sz w:val="24"/>
          <w:szCs w:val="24"/>
          <w:u w:val="single"/>
        </w:rPr>
        <w:t>in standard form:</w:t>
      </w:r>
    </w:p>
    <w:p w:rsidR="00C04D41" w:rsidRPr="000D21D8" w:rsidRDefault="00C04D41" w:rsidP="00C04D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0815" w:type="dxa"/>
        <w:tblCellSpacing w:w="0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FFFFF"/>
        <w:tblLayout w:type="fixed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5775"/>
        <w:gridCol w:w="5040"/>
      </w:tblGrid>
      <w:tr w:rsidR="00EF63FC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EF63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ou are given the following equation: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60">
                <v:shape id="_x0000_i1037" type="#_x0000_t75" style="width:123pt;height:18pt" o:ole="">
                  <v:imagedata r:id="rId14" o:title=""/>
                </v:shape>
                <o:OLEObject Type="Embed" ProgID="Equation.DSMT4" ShapeID="_x0000_i1037" DrawAspect="Content" ObjectID="_1494918458" r:id="rId15"/>
              </w:object>
            </w:r>
          </w:p>
        </w:tc>
      </w:tr>
      <w:tr w:rsidR="00EF63FC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EF63FC" w:rsidP="00EF63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ve the constant over to the other side.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60">
                <v:shape id="_x0000_i1038" type="#_x0000_t75" style="width:107.25pt;height:18pt" o:ole="">
                  <v:imagedata r:id="rId16" o:title=""/>
                </v:shape>
                <o:OLEObject Type="Embed" ProgID="Equation.DSMT4" ShapeID="_x0000_i1038" DrawAspect="Content" ObjectID="_1494918459" r:id="rId17"/>
              </w:object>
            </w:r>
          </w:p>
        </w:tc>
      </w:tr>
      <w:tr w:rsidR="00EF63FC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EF63F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Group the </w:t>
            </w:r>
            <w:r w:rsidRPr="000D21D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ariables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ogether.</w:t>
            </w:r>
          </w:p>
          <w:p w:rsidR="00EF63FC" w:rsidRPr="000D21D8" w:rsidRDefault="00EF63FC" w:rsidP="000D21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Group the </w:t>
            </w:r>
            <w:r w:rsidRPr="000D21D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y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ariables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ogether.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60">
                <v:shape id="_x0000_i1039" type="#_x0000_t75" style="width:107.25pt;height:18pt" o:ole="">
                  <v:imagedata r:id="rId18" o:title=""/>
                </v:shape>
                <o:OLEObject Type="Embed" ProgID="Equation.DSMT4" ShapeID="_x0000_i1039" DrawAspect="Content" ObjectID="_1494918460" r:id="rId19"/>
              </w:object>
            </w:r>
          </w:p>
        </w:tc>
      </w:tr>
      <w:tr w:rsidR="00EF63FC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824C06" w:rsidRPr="000D21D8" w:rsidRDefault="00824C06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</w:t>
            </w:r>
            <w:r w:rsidR="00EF63FC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pace inside your groupings, because this is where you'll add the squaring term. </w:t>
            </w:r>
          </w:p>
          <w:p w:rsidR="00824C06" w:rsidRPr="000D21D8" w:rsidRDefault="00EF63FC" w:rsidP="00824C06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ake the </w:t>
            </w:r>
            <w:r w:rsidRPr="000D21D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term coefficient, </w:t>
            </w:r>
            <w:r w:rsidR="00824C06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“divide by 2 and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square it</w:t>
            </w:r>
            <w:r w:rsidR="00824C06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”!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824C06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d this</w:t>
            </w:r>
            <w:r w:rsidR="00824C06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special number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o both sides of the equation</w:t>
            </w:r>
            <w:r w:rsidR="00824C06"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EF63FC" w:rsidRPr="000D21D8" w:rsidRDefault="00824C06" w:rsidP="00824C06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ake the </w:t>
            </w:r>
            <w:r w:rsidRPr="000D21D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y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term coefficient, “divide by 2 and square it”!  Add this special number to both sides of the equation</w:t>
            </w:r>
            <w:r w:rsid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D733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3345">
              <w:rPr>
                <w:rFonts w:ascii="Times New Roman" w:hAnsi="Times New Roman" w:cs="Times New Roman"/>
                <w:position w:val="-130"/>
                <w:sz w:val="24"/>
                <w:szCs w:val="24"/>
              </w:rPr>
              <w:object w:dxaOrig="5040" w:dyaOrig="2780">
                <v:shape id="_x0000_i1040" type="#_x0000_t75" style="width:252pt;height:138.75pt" o:ole="">
                  <v:imagedata r:id="rId20" o:title=""/>
                </v:shape>
                <o:OLEObject Type="Embed" ProgID="Equation.DSMT4" ShapeID="_x0000_i1040" DrawAspect="Content" ObjectID="_1494918461" r:id="rId21"/>
              </w:object>
            </w:r>
          </w:p>
        </w:tc>
      </w:tr>
      <w:tr w:rsidR="00EF63FC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0D21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ctor the left side</w:t>
            </w:r>
            <w:r w:rsidRPr="000D21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and simplify the right side.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  <w:hideMark/>
          </w:tcPr>
          <w:p w:rsidR="00EF63FC" w:rsidRPr="000D21D8" w:rsidRDefault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1D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40" w:dyaOrig="440">
                <v:shape id="_x0000_i1041" type="#_x0000_t75" style="width:111.75pt;height:21.75pt" o:ole="">
                  <v:imagedata r:id="rId22" o:title=""/>
                </v:shape>
                <o:OLEObject Type="Embed" ProgID="Equation.DSMT4" ShapeID="_x0000_i1041" DrawAspect="Content" ObjectID="_1494918462" r:id="rId23"/>
              </w:object>
            </w:r>
          </w:p>
        </w:tc>
      </w:tr>
      <w:tr w:rsidR="000D21D8" w:rsidRPr="000D21D8" w:rsidTr="008F7B86">
        <w:trPr>
          <w:tblCellSpacing w:w="0" w:type="dxa"/>
        </w:trPr>
        <w:tc>
          <w:tcPr>
            <w:tcW w:w="5775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</w:tcPr>
          <w:p w:rsidR="000D21D8" w:rsidRDefault="000D21D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ate the center and radius.</w:t>
            </w:r>
          </w:p>
        </w:tc>
        <w:tc>
          <w:tcPr>
            <w:tcW w:w="5040" w:type="dxa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vAlign w:val="center"/>
          </w:tcPr>
          <w:p w:rsidR="000D21D8" w:rsidRDefault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enter:  </w:t>
            </w:r>
            <w:r w:rsidRPr="000D21D8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-3, 2</w:t>
            </w:r>
            <w:r w:rsidRPr="000D21D8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:rsidR="000D21D8" w:rsidRPr="000D21D8" w:rsidRDefault="000D21D8" w:rsidP="000D21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adius: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5</w:t>
            </w:r>
          </w:p>
        </w:tc>
      </w:tr>
    </w:tbl>
    <w:p w:rsidR="00812FA2" w:rsidRPr="000D21D8" w:rsidRDefault="00812F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12FA2" w:rsidRPr="000D21D8" w:rsidSect="007C6D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C38FE"/>
    <w:multiLevelType w:val="hybridMultilevel"/>
    <w:tmpl w:val="79B459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2612F"/>
    <w:multiLevelType w:val="hybridMultilevel"/>
    <w:tmpl w:val="F6C81A60"/>
    <w:lvl w:ilvl="0" w:tplc="6DAA83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9A649A"/>
    <w:multiLevelType w:val="hybridMultilevel"/>
    <w:tmpl w:val="479A4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EC1523"/>
    <w:multiLevelType w:val="hybridMultilevel"/>
    <w:tmpl w:val="AF666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E363C3"/>
    <w:multiLevelType w:val="hybridMultilevel"/>
    <w:tmpl w:val="36E8C6BE"/>
    <w:lvl w:ilvl="0" w:tplc="20E454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D472C8D"/>
    <w:multiLevelType w:val="hybridMultilevel"/>
    <w:tmpl w:val="B074F57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EEB1D5C"/>
    <w:multiLevelType w:val="hybridMultilevel"/>
    <w:tmpl w:val="CB400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6E7501"/>
    <w:multiLevelType w:val="hybridMultilevel"/>
    <w:tmpl w:val="11C63E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836DCE"/>
    <w:multiLevelType w:val="hybridMultilevel"/>
    <w:tmpl w:val="4064C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DC0BFC"/>
    <w:multiLevelType w:val="hybridMultilevel"/>
    <w:tmpl w:val="74EABF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5D5EDD"/>
    <w:multiLevelType w:val="hybridMultilevel"/>
    <w:tmpl w:val="C1A68CBA"/>
    <w:lvl w:ilvl="0" w:tplc="81340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AA70F6F"/>
    <w:multiLevelType w:val="hybridMultilevel"/>
    <w:tmpl w:val="0E3421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AB131D"/>
    <w:multiLevelType w:val="hybridMultilevel"/>
    <w:tmpl w:val="14486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7559DB"/>
    <w:multiLevelType w:val="hybridMultilevel"/>
    <w:tmpl w:val="82DA4A70"/>
    <w:lvl w:ilvl="0" w:tplc="148CC1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5496AF1"/>
    <w:multiLevelType w:val="hybridMultilevel"/>
    <w:tmpl w:val="B80AE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1B47EB"/>
    <w:multiLevelType w:val="hybridMultilevel"/>
    <w:tmpl w:val="0D56F6A6"/>
    <w:lvl w:ilvl="0" w:tplc="FDE6132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6B8103D4"/>
    <w:multiLevelType w:val="hybridMultilevel"/>
    <w:tmpl w:val="3A24D1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873BE9"/>
    <w:multiLevelType w:val="hybridMultilevel"/>
    <w:tmpl w:val="BC127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773611"/>
    <w:multiLevelType w:val="hybridMultilevel"/>
    <w:tmpl w:val="261A235E"/>
    <w:lvl w:ilvl="0" w:tplc="B2D4EB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7997249"/>
    <w:multiLevelType w:val="hybridMultilevel"/>
    <w:tmpl w:val="859649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5"/>
  </w:num>
  <w:num w:numId="3">
    <w:abstractNumId w:val="8"/>
  </w:num>
  <w:num w:numId="4">
    <w:abstractNumId w:val="6"/>
  </w:num>
  <w:num w:numId="5">
    <w:abstractNumId w:val="17"/>
  </w:num>
  <w:num w:numId="6">
    <w:abstractNumId w:val="3"/>
  </w:num>
  <w:num w:numId="7">
    <w:abstractNumId w:val="9"/>
  </w:num>
  <w:num w:numId="8">
    <w:abstractNumId w:val="15"/>
  </w:num>
  <w:num w:numId="9">
    <w:abstractNumId w:val="14"/>
  </w:num>
  <w:num w:numId="10">
    <w:abstractNumId w:val="7"/>
  </w:num>
  <w:num w:numId="11">
    <w:abstractNumId w:val="13"/>
  </w:num>
  <w:num w:numId="12">
    <w:abstractNumId w:val="0"/>
  </w:num>
  <w:num w:numId="13">
    <w:abstractNumId w:val="4"/>
  </w:num>
  <w:num w:numId="14">
    <w:abstractNumId w:val="1"/>
  </w:num>
  <w:num w:numId="15">
    <w:abstractNumId w:val="16"/>
  </w:num>
  <w:num w:numId="16">
    <w:abstractNumId w:val="11"/>
  </w:num>
  <w:num w:numId="17">
    <w:abstractNumId w:val="2"/>
  </w:num>
  <w:num w:numId="18">
    <w:abstractNumId w:val="12"/>
  </w:num>
  <w:num w:numId="19">
    <w:abstractNumId w:val="18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735"/>
    <w:rsid w:val="00031444"/>
    <w:rsid w:val="00033E55"/>
    <w:rsid w:val="00036B72"/>
    <w:rsid w:val="00045DD2"/>
    <w:rsid w:val="00070503"/>
    <w:rsid w:val="000D086A"/>
    <w:rsid w:val="000D21D8"/>
    <w:rsid w:val="000D5A36"/>
    <w:rsid w:val="000F090B"/>
    <w:rsid w:val="00123CFF"/>
    <w:rsid w:val="00152E62"/>
    <w:rsid w:val="00153948"/>
    <w:rsid w:val="00191F90"/>
    <w:rsid w:val="001B08E7"/>
    <w:rsid w:val="001D4836"/>
    <w:rsid w:val="001D6D5F"/>
    <w:rsid w:val="001F0FF7"/>
    <w:rsid w:val="001F7CDE"/>
    <w:rsid w:val="002200AA"/>
    <w:rsid w:val="00231EDB"/>
    <w:rsid w:val="0024045D"/>
    <w:rsid w:val="002442F7"/>
    <w:rsid w:val="00264A99"/>
    <w:rsid w:val="002664FF"/>
    <w:rsid w:val="002805C9"/>
    <w:rsid w:val="00283FEE"/>
    <w:rsid w:val="00284F3C"/>
    <w:rsid w:val="002B3541"/>
    <w:rsid w:val="002B466B"/>
    <w:rsid w:val="002C15DB"/>
    <w:rsid w:val="002E5B4E"/>
    <w:rsid w:val="003025A2"/>
    <w:rsid w:val="00322F78"/>
    <w:rsid w:val="00323401"/>
    <w:rsid w:val="003271E2"/>
    <w:rsid w:val="003473C1"/>
    <w:rsid w:val="003932FE"/>
    <w:rsid w:val="003A0A06"/>
    <w:rsid w:val="003A4C52"/>
    <w:rsid w:val="003B429A"/>
    <w:rsid w:val="003F0E26"/>
    <w:rsid w:val="004409CC"/>
    <w:rsid w:val="0046093B"/>
    <w:rsid w:val="00461D9E"/>
    <w:rsid w:val="00466907"/>
    <w:rsid w:val="00467E3F"/>
    <w:rsid w:val="0047516E"/>
    <w:rsid w:val="00481573"/>
    <w:rsid w:val="004A01DC"/>
    <w:rsid w:val="004A06C5"/>
    <w:rsid w:val="004A3FAC"/>
    <w:rsid w:val="004B46BD"/>
    <w:rsid w:val="004F512C"/>
    <w:rsid w:val="00556EF9"/>
    <w:rsid w:val="00592069"/>
    <w:rsid w:val="00605266"/>
    <w:rsid w:val="00607633"/>
    <w:rsid w:val="00627D0E"/>
    <w:rsid w:val="00630964"/>
    <w:rsid w:val="00650B39"/>
    <w:rsid w:val="0065449D"/>
    <w:rsid w:val="00654762"/>
    <w:rsid w:val="0067057D"/>
    <w:rsid w:val="0067262C"/>
    <w:rsid w:val="006E1B4D"/>
    <w:rsid w:val="006F45F6"/>
    <w:rsid w:val="006F7C82"/>
    <w:rsid w:val="00700A90"/>
    <w:rsid w:val="00702699"/>
    <w:rsid w:val="00706422"/>
    <w:rsid w:val="00716C69"/>
    <w:rsid w:val="007478E0"/>
    <w:rsid w:val="007858FB"/>
    <w:rsid w:val="00797B8C"/>
    <w:rsid w:val="007A3800"/>
    <w:rsid w:val="007C6DFF"/>
    <w:rsid w:val="007C6F9B"/>
    <w:rsid w:val="007E41E2"/>
    <w:rsid w:val="007F28ED"/>
    <w:rsid w:val="0080484D"/>
    <w:rsid w:val="00807BB2"/>
    <w:rsid w:val="00811542"/>
    <w:rsid w:val="008123E1"/>
    <w:rsid w:val="00812FA2"/>
    <w:rsid w:val="00820469"/>
    <w:rsid w:val="00824C06"/>
    <w:rsid w:val="0083206F"/>
    <w:rsid w:val="00834D44"/>
    <w:rsid w:val="00840D3F"/>
    <w:rsid w:val="00842934"/>
    <w:rsid w:val="008521F8"/>
    <w:rsid w:val="00855E09"/>
    <w:rsid w:val="00870ACA"/>
    <w:rsid w:val="008E3CAB"/>
    <w:rsid w:val="008F7B86"/>
    <w:rsid w:val="0091715A"/>
    <w:rsid w:val="00925E03"/>
    <w:rsid w:val="00936331"/>
    <w:rsid w:val="00950223"/>
    <w:rsid w:val="009659E8"/>
    <w:rsid w:val="00965A71"/>
    <w:rsid w:val="009745FD"/>
    <w:rsid w:val="0098632F"/>
    <w:rsid w:val="009F2B63"/>
    <w:rsid w:val="00A57B6D"/>
    <w:rsid w:val="00A65813"/>
    <w:rsid w:val="00AA05B6"/>
    <w:rsid w:val="00AA1CAA"/>
    <w:rsid w:val="00AA2BD5"/>
    <w:rsid w:val="00B04C52"/>
    <w:rsid w:val="00B107BD"/>
    <w:rsid w:val="00B30B9B"/>
    <w:rsid w:val="00B50C0D"/>
    <w:rsid w:val="00B5287A"/>
    <w:rsid w:val="00B820B7"/>
    <w:rsid w:val="00BA64DF"/>
    <w:rsid w:val="00BE5175"/>
    <w:rsid w:val="00C03D70"/>
    <w:rsid w:val="00C04D41"/>
    <w:rsid w:val="00C12EBF"/>
    <w:rsid w:val="00C13BDD"/>
    <w:rsid w:val="00C40007"/>
    <w:rsid w:val="00C448B2"/>
    <w:rsid w:val="00C628D9"/>
    <w:rsid w:val="00C83867"/>
    <w:rsid w:val="00C9766B"/>
    <w:rsid w:val="00CA549E"/>
    <w:rsid w:val="00CB2F7D"/>
    <w:rsid w:val="00CC22C2"/>
    <w:rsid w:val="00CD01D0"/>
    <w:rsid w:val="00CD0EAB"/>
    <w:rsid w:val="00CF3C3F"/>
    <w:rsid w:val="00CF60E1"/>
    <w:rsid w:val="00D16516"/>
    <w:rsid w:val="00D31043"/>
    <w:rsid w:val="00D54005"/>
    <w:rsid w:val="00D73345"/>
    <w:rsid w:val="00DC47F1"/>
    <w:rsid w:val="00DE18FF"/>
    <w:rsid w:val="00DE1A10"/>
    <w:rsid w:val="00DE5940"/>
    <w:rsid w:val="00E06067"/>
    <w:rsid w:val="00E13118"/>
    <w:rsid w:val="00E40951"/>
    <w:rsid w:val="00E66C24"/>
    <w:rsid w:val="00E702C8"/>
    <w:rsid w:val="00E7460A"/>
    <w:rsid w:val="00EC0D2B"/>
    <w:rsid w:val="00ED16AD"/>
    <w:rsid w:val="00EE639E"/>
    <w:rsid w:val="00EF63FC"/>
    <w:rsid w:val="00F27517"/>
    <w:rsid w:val="00F3555F"/>
    <w:rsid w:val="00F414D7"/>
    <w:rsid w:val="00F73735"/>
    <w:rsid w:val="00F87D91"/>
    <w:rsid w:val="00F9483A"/>
    <w:rsid w:val="00FF3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792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2</cp:revision>
  <cp:lastPrinted>2014-05-15T18:28:00Z</cp:lastPrinted>
  <dcterms:created xsi:type="dcterms:W3CDTF">2015-06-04T14:21:00Z</dcterms:created>
  <dcterms:modified xsi:type="dcterms:W3CDTF">2015-06-0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